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34A79CC" w14:textId="255B96E3" w:rsidR="00422FE2" w:rsidRPr="0057373B" w:rsidRDefault="00B9243A" w:rsidP="00B75C6C">
      <w:pPr>
        <w:pStyle w:val="basic"/>
        <w:jc w:val="right"/>
        <w:rPr>
          <w:b/>
          <w:sz w:val="18"/>
          <w:szCs w:val="18"/>
        </w:rPr>
      </w:pPr>
      <w:r>
        <w:rPr>
          <w:b/>
          <w:noProof/>
          <w:lang w:eastAsia="en-CA"/>
        </w:rPr>
        <w:drawing>
          <wp:anchor distT="0" distB="0" distL="114300" distR="114300" simplePos="0" relativeHeight="251658240" behindDoc="0" locked="0" layoutInCell="1" allowOverlap="1" wp14:anchorId="1237555E" wp14:editId="6FD2A454">
            <wp:simplePos x="0" y="0"/>
            <wp:positionH relativeFrom="column">
              <wp:posOffset>-109694</wp:posOffset>
            </wp:positionH>
            <wp:positionV relativeFrom="paragraph">
              <wp:posOffset>-41010</wp:posOffset>
            </wp:positionV>
            <wp:extent cx="340995" cy="220345"/>
            <wp:effectExtent l="0" t="0" r="1905" b="825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995" cy="220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5C6C" w:rsidRPr="00B75C6C">
        <w:rPr>
          <w:i/>
          <w:sz w:val="20"/>
          <w:szCs w:val="20"/>
        </w:rPr>
        <w:t xml:space="preserve"> </w:t>
      </w:r>
      <w:r w:rsidR="006F24CF">
        <w:rPr>
          <w:i/>
          <w:color w:val="808080" w:themeColor="background1" w:themeShade="80"/>
          <w:sz w:val="18"/>
          <w:szCs w:val="18"/>
        </w:rPr>
        <w:t xml:space="preserve">MCR3U – </w:t>
      </w:r>
      <w:r w:rsidR="00DC376B">
        <w:rPr>
          <w:i/>
          <w:color w:val="808080" w:themeColor="background1" w:themeShade="80"/>
          <w:sz w:val="18"/>
          <w:szCs w:val="18"/>
        </w:rPr>
        <w:t>W18</w:t>
      </w:r>
      <w:bookmarkStart w:id="0" w:name="_GoBack"/>
      <w:bookmarkEnd w:id="0"/>
    </w:p>
    <w:p w14:paraId="1B2F5F01" w14:textId="77777777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035C5F51" w14:textId="77777777" w:rsidR="00A63B74" w:rsidRDefault="00A63B74" w:rsidP="00A63B74">
      <w:pPr>
        <w:pStyle w:val="basic"/>
        <w:rPr>
          <w:sz w:val="18"/>
          <w:szCs w:val="18"/>
        </w:rPr>
      </w:pPr>
    </w:p>
    <w:p w14:paraId="09C15183" w14:textId="77777777" w:rsidR="00A63B74" w:rsidRPr="0057373B" w:rsidRDefault="00622F24" w:rsidP="00A63B74">
      <w:pPr>
        <w:pStyle w:val="basic"/>
        <w:rPr>
          <w:b/>
          <w:color w:val="0070C0"/>
          <w:sz w:val="36"/>
          <w:szCs w:val="36"/>
        </w:rPr>
      </w:pPr>
      <w:r w:rsidRPr="0057373B">
        <w:rPr>
          <w:b/>
          <w:color w:val="0070C0"/>
          <w:sz w:val="36"/>
          <w:szCs w:val="36"/>
        </w:rPr>
        <w:t>Chapter 1</w:t>
      </w:r>
      <w:r w:rsidR="00B9138D" w:rsidRPr="0057373B">
        <w:rPr>
          <w:b/>
          <w:color w:val="0070C0"/>
          <w:sz w:val="36"/>
          <w:szCs w:val="36"/>
        </w:rPr>
        <w:t xml:space="preserve"> – </w:t>
      </w:r>
      <w:r w:rsidRPr="0057373B">
        <w:rPr>
          <w:b/>
          <w:color w:val="0070C0"/>
          <w:sz w:val="36"/>
          <w:szCs w:val="36"/>
        </w:rPr>
        <w:t>Introduction to Functions</w:t>
      </w:r>
    </w:p>
    <w:p w14:paraId="5860D313" w14:textId="77777777" w:rsidR="00B9138D" w:rsidRDefault="00631971" w:rsidP="00A63B74">
      <w:pPr>
        <w:pStyle w:val="basic"/>
        <w:rPr>
          <w:b/>
          <w:sz w:val="28"/>
          <w:szCs w:val="28"/>
        </w:rPr>
      </w:pPr>
      <w:r>
        <w:rPr>
          <w:b/>
          <w:sz w:val="28"/>
          <w:szCs w:val="28"/>
        </w:rPr>
        <w:t>1</w:t>
      </w:r>
      <w:r w:rsidR="007165D1">
        <w:rPr>
          <w:b/>
          <w:sz w:val="28"/>
          <w:szCs w:val="28"/>
        </w:rPr>
        <w:t>.2</w:t>
      </w:r>
      <w:r w:rsidR="00B9138D" w:rsidRPr="00EA2D94">
        <w:rPr>
          <w:b/>
          <w:sz w:val="28"/>
          <w:szCs w:val="28"/>
        </w:rPr>
        <w:t xml:space="preserve"> </w:t>
      </w:r>
      <w:r w:rsidR="007165D1">
        <w:rPr>
          <w:b/>
          <w:sz w:val="28"/>
          <w:szCs w:val="28"/>
        </w:rPr>
        <w:t>Function Notation</w:t>
      </w:r>
    </w:p>
    <w:p w14:paraId="158E5A7E" w14:textId="77777777" w:rsidR="007165D1" w:rsidRDefault="007165D1" w:rsidP="00A63B74">
      <w:pPr>
        <w:pStyle w:val="basic"/>
        <w:rPr>
          <w:b/>
          <w:sz w:val="28"/>
          <w:szCs w:val="28"/>
        </w:rPr>
      </w:pPr>
    </w:p>
    <w:p w14:paraId="11325E68" w14:textId="77777777" w:rsidR="007165D1" w:rsidRDefault="007165D1" w:rsidP="00A63B74">
      <w:pPr>
        <w:pStyle w:val="basic"/>
      </w:pPr>
      <w:r>
        <w:t xml:space="preserve">Here we learn a </w:t>
      </w:r>
      <w:r w:rsidRPr="0057373B">
        <w:rPr>
          <w:b/>
          <w:smallCaps/>
          <w:color w:val="002060"/>
        </w:rPr>
        <w:t xml:space="preserve">new </w:t>
      </w:r>
      <w:r w:rsidR="0057373B" w:rsidRPr="0057373B">
        <w:rPr>
          <w:b/>
          <w:smallCaps/>
          <w:color w:val="C00000"/>
        </w:rPr>
        <w:t xml:space="preserve">and IMPROVED </w:t>
      </w:r>
      <w:r w:rsidRPr="0057373B">
        <w:rPr>
          <w:b/>
          <w:smallCaps/>
          <w:color w:val="002060"/>
        </w:rPr>
        <w:t>way</w:t>
      </w:r>
      <w:r w:rsidRPr="0057373B">
        <w:rPr>
          <w:color w:val="002060"/>
        </w:rPr>
        <w:t xml:space="preserve"> </w:t>
      </w:r>
      <w:r>
        <w:t>for describing a function, algebraically. You have been using the following form for functions (in this example, for a quadratic):</w:t>
      </w:r>
    </w:p>
    <w:p w14:paraId="545C6BF6" w14:textId="77777777" w:rsidR="007165D1" w:rsidRDefault="007165D1" w:rsidP="00A63B74">
      <w:pPr>
        <w:pStyle w:val="basic"/>
      </w:pPr>
    </w:p>
    <w:p w14:paraId="78A68E56" w14:textId="77777777" w:rsidR="007165D1" w:rsidRDefault="007165D1" w:rsidP="007165D1">
      <w:pPr>
        <w:pStyle w:val="basic"/>
        <w:jc w:val="center"/>
      </w:pPr>
      <w:r w:rsidRPr="007165D1">
        <w:rPr>
          <w:position w:val="-10"/>
        </w:rPr>
        <w:object w:dxaOrig="1579" w:dyaOrig="360" w14:anchorId="7EF718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8pt" o:ole="">
            <v:imagedata r:id="rId7" o:title=""/>
          </v:shape>
          <o:OLEObject Type="Embed" ProgID="Equation.DSMT4" ShapeID="_x0000_i1025" DrawAspect="Content" ObjectID="_1580795340" r:id="rId8"/>
        </w:object>
      </w:r>
      <w:r>
        <w:t xml:space="preserve"> </w:t>
      </w:r>
    </w:p>
    <w:p w14:paraId="28AF6E82" w14:textId="77777777" w:rsidR="007165D1" w:rsidRDefault="007165D1" w:rsidP="007165D1">
      <w:pPr>
        <w:pStyle w:val="basic"/>
      </w:pPr>
    </w:p>
    <w:p w14:paraId="6D2F2F0A" w14:textId="77777777" w:rsidR="007165D1" w:rsidRDefault="007165D1" w:rsidP="007165D1">
      <w:pPr>
        <w:pStyle w:val="basic"/>
      </w:pPr>
      <w:r>
        <w:t xml:space="preserve">A much more useful way of writing function is to use </w:t>
      </w:r>
      <w:r w:rsidRPr="0057373B">
        <w:rPr>
          <w:b/>
          <w:smallCaps/>
          <w:color w:val="C00000"/>
        </w:rPr>
        <w:t>Function Notation</w:t>
      </w:r>
      <w:r>
        <w:t>. The above quadratic (</w:t>
      </w:r>
      <w:r w:rsidRPr="0057373B">
        <w:rPr>
          <w:b/>
          <w:i/>
          <w:color w:val="002060"/>
        </w:rPr>
        <w:t>which we call a “function of x” because the domain is given as x-values</w:t>
      </w:r>
      <w:r>
        <w:t>) can be written as:</w:t>
      </w:r>
    </w:p>
    <w:p w14:paraId="462C8D37" w14:textId="77777777" w:rsidR="007165D1" w:rsidRDefault="007165D1" w:rsidP="007165D1">
      <w:pPr>
        <w:pStyle w:val="basic"/>
      </w:pPr>
    </w:p>
    <w:p w14:paraId="3632571D" w14:textId="77777777" w:rsidR="007165D1" w:rsidRDefault="007165D1" w:rsidP="007165D1">
      <w:pPr>
        <w:pStyle w:val="basic"/>
      </w:pPr>
    </w:p>
    <w:p w14:paraId="4444CF19" w14:textId="77777777" w:rsidR="007165D1" w:rsidRDefault="007165D1" w:rsidP="007165D1">
      <w:pPr>
        <w:pStyle w:val="basic"/>
      </w:pPr>
    </w:p>
    <w:p w14:paraId="1EC9CA93" w14:textId="77777777" w:rsidR="007165D1" w:rsidRDefault="007165D1" w:rsidP="007165D1">
      <w:pPr>
        <w:pStyle w:val="basic"/>
      </w:pPr>
    </w:p>
    <w:p w14:paraId="3E6D30BC" w14:textId="77777777" w:rsidR="007165D1" w:rsidRDefault="007165D1" w:rsidP="007165D1">
      <w:pPr>
        <w:pStyle w:val="basic"/>
      </w:pPr>
    </w:p>
    <w:p w14:paraId="7DF37323" w14:textId="77777777" w:rsidR="007165D1" w:rsidRPr="007165D1" w:rsidRDefault="007165D1" w:rsidP="007165D1">
      <w:pPr>
        <w:pStyle w:val="basic"/>
      </w:pPr>
    </w:p>
    <w:p w14:paraId="7F94F38E" w14:textId="77777777" w:rsidR="00B9138D" w:rsidRDefault="002232B1" w:rsidP="00A63B74">
      <w:pPr>
        <w:pStyle w:val="basic"/>
      </w:pPr>
      <w:r>
        <w:t>This new notation is so useful because the “symbol”</w:t>
      </w:r>
    </w:p>
    <w:p w14:paraId="105099E2" w14:textId="77777777" w:rsidR="002232B1" w:rsidRDefault="002232B1" w:rsidP="00A63B74">
      <w:pPr>
        <w:pStyle w:val="basic"/>
      </w:pPr>
    </w:p>
    <w:p w14:paraId="7F2C19FC" w14:textId="77777777" w:rsidR="002232B1" w:rsidRDefault="002232B1" w:rsidP="00A63B74">
      <w:pPr>
        <w:pStyle w:val="basic"/>
      </w:pPr>
      <w:r>
        <w:t xml:space="preserve">shows </w:t>
      </w:r>
      <w:r w:rsidRPr="0057373B">
        <w:rPr>
          <w:b/>
          <w:color w:val="C00000"/>
        </w:rPr>
        <w:t>BOTH</w:t>
      </w:r>
      <w:r w:rsidRPr="0057373B">
        <w:rPr>
          <w:color w:val="C00000"/>
        </w:rPr>
        <w:t xml:space="preserve"> </w:t>
      </w:r>
      <w:r>
        <w:t xml:space="preserve">the </w:t>
      </w:r>
      <w:r w:rsidRPr="002232B1">
        <w:rPr>
          <w:b/>
          <w:color w:val="0070C0"/>
        </w:rPr>
        <w:t>DOMAIN</w:t>
      </w:r>
      <w:r w:rsidRPr="002232B1">
        <w:rPr>
          <w:color w:val="0070C0"/>
        </w:rPr>
        <w:t xml:space="preserve"> </w:t>
      </w:r>
      <w:r>
        <w:t xml:space="preserve">and the </w:t>
      </w:r>
      <w:r w:rsidRPr="002232B1">
        <w:rPr>
          <w:b/>
          <w:color w:val="00B050"/>
        </w:rPr>
        <w:t>RANGE</w:t>
      </w:r>
      <w:r w:rsidRPr="002232B1">
        <w:rPr>
          <w:color w:val="00B050"/>
        </w:rPr>
        <w:t xml:space="preserve"> </w:t>
      </w:r>
      <w:r>
        <w:t xml:space="preserve">values. Because of that, the function notation shows us </w:t>
      </w:r>
      <w:r w:rsidRPr="0057373B">
        <w:rPr>
          <w:b/>
          <w:color w:val="C00000"/>
        </w:rPr>
        <w:t>points</w:t>
      </w:r>
      <w:r w:rsidRPr="0057373B">
        <w:rPr>
          <w:color w:val="C00000"/>
        </w:rPr>
        <w:t xml:space="preserve"> </w:t>
      </w:r>
      <w:r>
        <w:t>on the graph of the function.</w:t>
      </w:r>
    </w:p>
    <w:p w14:paraId="59EDE32A" w14:textId="77777777" w:rsidR="00E85B18" w:rsidRDefault="00E85B18" w:rsidP="00A63B74">
      <w:pPr>
        <w:pStyle w:val="basic"/>
      </w:pPr>
    </w:p>
    <w:p w14:paraId="16309D99" w14:textId="77777777" w:rsidR="00E85B18" w:rsidRDefault="00E85B18" w:rsidP="00A63B74">
      <w:pPr>
        <w:pStyle w:val="basic"/>
      </w:pPr>
      <w:r>
        <w:t>Let’s do some examples (from your text on pages 23 – 24)</w:t>
      </w:r>
    </w:p>
    <w:p w14:paraId="621ABA2A" w14:textId="77777777" w:rsidR="00422FE2" w:rsidRDefault="00422FE2" w:rsidP="00EA2D94">
      <w:pPr>
        <w:pStyle w:val="basic"/>
      </w:pPr>
    </w:p>
    <w:p w14:paraId="3664D751" w14:textId="77777777" w:rsidR="002232B1" w:rsidRPr="00F7125F" w:rsidRDefault="00E85B18" w:rsidP="00EA2D94">
      <w:pPr>
        <w:pStyle w:val="basic"/>
        <w:rPr>
          <w:b/>
        </w:rPr>
      </w:pPr>
      <w:r w:rsidRPr="00F7125F">
        <w:rPr>
          <w:b/>
        </w:rPr>
        <w:t>Example 1.2.1</w:t>
      </w:r>
    </w:p>
    <w:p w14:paraId="55A51425" w14:textId="77777777" w:rsidR="00E85B18" w:rsidRDefault="00E85B18" w:rsidP="00EA2D9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56192" behindDoc="0" locked="0" layoutInCell="1" allowOverlap="1" wp14:anchorId="6879E5D5" wp14:editId="2772FF83">
            <wp:simplePos x="0" y="0"/>
            <wp:positionH relativeFrom="column">
              <wp:posOffset>165100</wp:posOffset>
            </wp:positionH>
            <wp:positionV relativeFrom="paragraph">
              <wp:posOffset>106045</wp:posOffset>
            </wp:positionV>
            <wp:extent cx="5143500" cy="561975"/>
            <wp:effectExtent l="0" t="0" r="0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 1.2.1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02A17D" w14:textId="77777777" w:rsidR="00E85B18" w:rsidRDefault="00E85B18" w:rsidP="00EA2D94">
      <w:pPr>
        <w:pStyle w:val="basic"/>
      </w:pPr>
    </w:p>
    <w:p w14:paraId="34FA0E47" w14:textId="77777777" w:rsidR="00E85B18" w:rsidRDefault="00E85B18" w:rsidP="00EA2D94">
      <w:pPr>
        <w:pStyle w:val="basic"/>
      </w:pPr>
    </w:p>
    <w:p w14:paraId="780299C6" w14:textId="77777777" w:rsidR="00E85B18" w:rsidRDefault="00E85B18" w:rsidP="00EA2D94">
      <w:pPr>
        <w:pStyle w:val="basic"/>
      </w:pPr>
    </w:p>
    <w:p w14:paraId="16D234EC" w14:textId="77777777" w:rsidR="00E85B18" w:rsidRDefault="00E85B18" w:rsidP="00EA2D94">
      <w:pPr>
        <w:pStyle w:val="basic"/>
      </w:pPr>
    </w:p>
    <w:p w14:paraId="1944FC1B" w14:textId="77777777" w:rsidR="00E85B18" w:rsidRDefault="00E85B18" w:rsidP="00EA2D94">
      <w:pPr>
        <w:pStyle w:val="basic"/>
      </w:pPr>
    </w:p>
    <w:p w14:paraId="06885E65" w14:textId="77777777" w:rsidR="00E85B18" w:rsidRDefault="00E85B18" w:rsidP="00EA2D94">
      <w:pPr>
        <w:pStyle w:val="basic"/>
      </w:pPr>
    </w:p>
    <w:p w14:paraId="389A0037" w14:textId="77777777" w:rsidR="00E85B18" w:rsidRDefault="00E85B18" w:rsidP="00EA2D94">
      <w:pPr>
        <w:pStyle w:val="basic"/>
      </w:pPr>
    </w:p>
    <w:p w14:paraId="07070850" w14:textId="77777777" w:rsidR="00E85B18" w:rsidRDefault="00E85B18" w:rsidP="00EA2D94">
      <w:pPr>
        <w:pStyle w:val="basic"/>
      </w:pPr>
    </w:p>
    <w:p w14:paraId="33D69FBC" w14:textId="77777777" w:rsidR="00E85B18" w:rsidRDefault="00E85B18" w:rsidP="00EA2D94">
      <w:pPr>
        <w:pStyle w:val="basic"/>
      </w:pPr>
    </w:p>
    <w:p w14:paraId="4BBAAB64" w14:textId="77777777" w:rsidR="00E85B18" w:rsidRPr="00F7125F" w:rsidRDefault="00F7125F" w:rsidP="00EA2D94">
      <w:pPr>
        <w:pStyle w:val="basic"/>
        <w:rPr>
          <w:b/>
        </w:rPr>
      </w:pPr>
      <w:r w:rsidRPr="00F7125F">
        <w:rPr>
          <w:b/>
          <w:noProof/>
          <w:lang w:eastAsia="en-CA"/>
        </w:rPr>
        <w:lastRenderedPageBreak/>
        <w:drawing>
          <wp:anchor distT="0" distB="0" distL="114300" distR="114300" simplePos="0" relativeHeight="251659264" behindDoc="0" locked="0" layoutInCell="1" allowOverlap="1" wp14:anchorId="01C103FC" wp14:editId="64C28148">
            <wp:simplePos x="0" y="0"/>
            <wp:positionH relativeFrom="column">
              <wp:posOffset>4411345</wp:posOffset>
            </wp:positionH>
            <wp:positionV relativeFrom="paragraph">
              <wp:posOffset>127000</wp:posOffset>
            </wp:positionV>
            <wp:extent cx="1849755" cy="16764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 1.2.2pic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975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5B18" w:rsidRPr="00F7125F">
        <w:rPr>
          <w:b/>
          <w:noProof/>
          <w:lang w:eastAsia="en-CA"/>
        </w:rPr>
        <w:drawing>
          <wp:anchor distT="0" distB="0" distL="114300" distR="114300" simplePos="0" relativeHeight="251657216" behindDoc="0" locked="0" layoutInCell="1" allowOverlap="1" wp14:anchorId="14E6A3D8" wp14:editId="6F28432C">
            <wp:simplePos x="0" y="0"/>
            <wp:positionH relativeFrom="column">
              <wp:posOffset>-88900</wp:posOffset>
            </wp:positionH>
            <wp:positionV relativeFrom="paragraph">
              <wp:posOffset>203835</wp:posOffset>
            </wp:positionV>
            <wp:extent cx="4371975" cy="1409700"/>
            <wp:effectExtent l="0" t="0" r="952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 1.2.2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5B18" w:rsidRPr="00F7125F">
        <w:rPr>
          <w:b/>
        </w:rPr>
        <w:t>Example 1.2.2</w:t>
      </w:r>
    </w:p>
    <w:p w14:paraId="534DE8BA" w14:textId="77777777" w:rsidR="00E85B18" w:rsidRDefault="00E85B18" w:rsidP="00EA2D94">
      <w:pPr>
        <w:pStyle w:val="basic"/>
      </w:pPr>
    </w:p>
    <w:p w14:paraId="6EE619C2" w14:textId="77777777" w:rsidR="00E85B18" w:rsidRDefault="00E85B18" w:rsidP="00EA2D94">
      <w:pPr>
        <w:pStyle w:val="basic"/>
      </w:pPr>
    </w:p>
    <w:p w14:paraId="0C7720CA" w14:textId="77777777" w:rsidR="00E85B18" w:rsidRDefault="00E85B18" w:rsidP="00EA2D94">
      <w:pPr>
        <w:pStyle w:val="basic"/>
      </w:pPr>
    </w:p>
    <w:p w14:paraId="51319BDB" w14:textId="77777777" w:rsidR="00E85B18" w:rsidRDefault="00E85B18" w:rsidP="00EA2D94">
      <w:pPr>
        <w:pStyle w:val="basic"/>
      </w:pPr>
    </w:p>
    <w:p w14:paraId="7734FC6B" w14:textId="77777777" w:rsidR="00E85B18" w:rsidRDefault="00E85B18" w:rsidP="00EA2D94">
      <w:pPr>
        <w:pStyle w:val="basic"/>
      </w:pPr>
    </w:p>
    <w:p w14:paraId="46C4893C" w14:textId="77777777" w:rsidR="00E85B18" w:rsidRDefault="00E85B18" w:rsidP="00EA2D94">
      <w:pPr>
        <w:pStyle w:val="basic"/>
      </w:pPr>
    </w:p>
    <w:p w14:paraId="7CD1A014" w14:textId="77777777" w:rsidR="00F7125F" w:rsidRDefault="00F7125F" w:rsidP="00EA2D94">
      <w:pPr>
        <w:pStyle w:val="basic"/>
      </w:pPr>
      <w:r w:rsidRPr="00F7125F">
        <w:rPr>
          <w:b/>
        </w:rPr>
        <w:t>Example 1.2.3</w:t>
      </w:r>
      <w:r>
        <w:rPr>
          <w:noProof/>
          <w:lang w:eastAsia="en-CA"/>
        </w:rPr>
        <w:drawing>
          <wp:inline distT="0" distB="0" distL="0" distR="0" wp14:anchorId="76A5E78A" wp14:editId="55B0A360">
            <wp:extent cx="5943600" cy="316865"/>
            <wp:effectExtent l="0" t="0" r="0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 1.2.3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724F1" w14:textId="77777777" w:rsidR="00E85B18" w:rsidRDefault="00F7125F" w:rsidP="00EA2D94">
      <w:pPr>
        <w:pStyle w:val="basic"/>
      </w:pPr>
      <w:r>
        <w:rPr>
          <w:noProof/>
          <w:lang w:eastAsia="en-CA"/>
        </w:rPr>
        <w:drawing>
          <wp:inline distT="0" distB="0" distL="0" distR="0" wp14:anchorId="747878A8" wp14:editId="4CB9BC9E">
            <wp:extent cx="1600200" cy="4191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 1.2.3ab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0E6D2" w14:textId="77777777" w:rsidR="00E85B18" w:rsidRDefault="00E85B18" w:rsidP="00EA2D94">
      <w:pPr>
        <w:pStyle w:val="basic"/>
      </w:pPr>
    </w:p>
    <w:p w14:paraId="5EB40C1C" w14:textId="77777777" w:rsidR="00F7125F" w:rsidRDefault="00F7125F" w:rsidP="00EA2D94">
      <w:pPr>
        <w:pStyle w:val="basic"/>
      </w:pPr>
    </w:p>
    <w:p w14:paraId="3C4177E5" w14:textId="77777777" w:rsidR="00F7125F" w:rsidRDefault="00F7125F" w:rsidP="00EA2D94">
      <w:pPr>
        <w:pStyle w:val="basic"/>
      </w:pPr>
    </w:p>
    <w:p w14:paraId="36A17158" w14:textId="77777777" w:rsidR="00F7125F" w:rsidRDefault="00F7125F" w:rsidP="00EA2D94">
      <w:pPr>
        <w:pStyle w:val="basic"/>
      </w:pPr>
    </w:p>
    <w:p w14:paraId="6A861F0C" w14:textId="77777777" w:rsidR="00F7125F" w:rsidRDefault="00F7125F" w:rsidP="00EA2D94">
      <w:pPr>
        <w:pStyle w:val="basic"/>
      </w:pPr>
    </w:p>
    <w:p w14:paraId="366206A5" w14:textId="77777777" w:rsidR="00F7125F" w:rsidRDefault="00F7125F" w:rsidP="00EA2D94">
      <w:pPr>
        <w:pStyle w:val="basic"/>
      </w:pPr>
    </w:p>
    <w:p w14:paraId="69A5C85F" w14:textId="77777777" w:rsidR="00F7125F" w:rsidRDefault="00F7125F" w:rsidP="00EA2D94">
      <w:pPr>
        <w:pStyle w:val="basic"/>
      </w:pPr>
    </w:p>
    <w:p w14:paraId="1804DBF3" w14:textId="77777777" w:rsidR="00F7125F" w:rsidRPr="00F7125F" w:rsidRDefault="00F7125F" w:rsidP="00EA2D94">
      <w:pPr>
        <w:pStyle w:val="basic"/>
        <w:rPr>
          <w:b/>
        </w:rPr>
      </w:pPr>
      <w:r w:rsidRPr="00F7125F">
        <w:rPr>
          <w:b/>
        </w:rPr>
        <w:t>Example 1.2.4</w:t>
      </w:r>
    </w:p>
    <w:p w14:paraId="0D76C149" w14:textId="77777777" w:rsidR="00F7125F" w:rsidRDefault="00F7125F" w:rsidP="00EA2D94">
      <w:pPr>
        <w:pStyle w:val="basic"/>
      </w:pPr>
      <w:r>
        <w:rPr>
          <w:noProof/>
          <w:lang w:eastAsia="en-CA"/>
        </w:rPr>
        <w:drawing>
          <wp:inline distT="0" distB="0" distL="0" distR="0" wp14:anchorId="0C85CF58" wp14:editId="04702390">
            <wp:extent cx="4276725" cy="8667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 1.2.5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1D65A" w14:textId="77777777" w:rsidR="00F7125F" w:rsidRDefault="00F7125F" w:rsidP="00EA2D94">
      <w:pPr>
        <w:pStyle w:val="basic"/>
      </w:pPr>
    </w:p>
    <w:p w14:paraId="35E90374" w14:textId="77777777" w:rsidR="00F7125F" w:rsidRDefault="00F7125F" w:rsidP="00EA2D94">
      <w:pPr>
        <w:pStyle w:val="basic"/>
      </w:pPr>
    </w:p>
    <w:p w14:paraId="47363AED" w14:textId="77777777" w:rsidR="00F7125F" w:rsidRDefault="00F7125F" w:rsidP="00EA2D94">
      <w:pPr>
        <w:pStyle w:val="basic"/>
      </w:pPr>
    </w:p>
    <w:p w14:paraId="067F825F" w14:textId="77777777" w:rsidR="00F7125F" w:rsidRDefault="00F7125F" w:rsidP="00EA2D94">
      <w:pPr>
        <w:pStyle w:val="basic"/>
      </w:pPr>
    </w:p>
    <w:p w14:paraId="64B93C0B" w14:textId="77777777" w:rsidR="00F7125F" w:rsidRDefault="00F7125F" w:rsidP="00EA2D94">
      <w:pPr>
        <w:pStyle w:val="basic"/>
      </w:pPr>
    </w:p>
    <w:p w14:paraId="3141616A" w14:textId="77777777" w:rsidR="00F7125F" w:rsidRDefault="00F7125F" w:rsidP="00EA2D94">
      <w:pPr>
        <w:pStyle w:val="basic"/>
      </w:pPr>
    </w:p>
    <w:p w14:paraId="3442FD2B" w14:textId="77777777" w:rsidR="00F7125F" w:rsidRDefault="00F7125F" w:rsidP="00EA2D94">
      <w:pPr>
        <w:pStyle w:val="basic"/>
      </w:pPr>
    </w:p>
    <w:p w14:paraId="08F73669" w14:textId="77777777" w:rsidR="00F7125F" w:rsidRDefault="00F7125F" w:rsidP="00EA2D94">
      <w:pPr>
        <w:pStyle w:val="basic"/>
      </w:pPr>
    </w:p>
    <w:p w14:paraId="0EEF212E" w14:textId="77777777" w:rsidR="00F7125F" w:rsidRDefault="00F7125F" w:rsidP="00EA2D94">
      <w:pPr>
        <w:pStyle w:val="basic"/>
      </w:pPr>
    </w:p>
    <w:p w14:paraId="06D89CAF" w14:textId="77777777" w:rsidR="00F7125F" w:rsidRPr="00F7125F" w:rsidRDefault="00F7125F" w:rsidP="00EA2D94">
      <w:pPr>
        <w:pStyle w:val="basic"/>
        <w:rPr>
          <w:b/>
        </w:rPr>
      </w:pPr>
      <w:r w:rsidRPr="00F7125F">
        <w:rPr>
          <w:b/>
        </w:rPr>
        <w:lastRenderedPageBreak/>
        <w:t>Example 1.2.5</w:t>
      </w:r>
    </w:p>
    <w:p w14:paraId="3EFF972D" w14:textId="77777777" w:rsidR="00F7125F" w:rsidRDefault="00F7125F" w:rsidP="00EA2D94">
      <w:pPr>
        <w:pStyle w:val="basic"/>
      </w:pPr>
      <w:r>
        <w:rPr>
          <w:noProof/>
          <w:lang w:eastAsia="en-CA"/>
        </w:rPr>
        <w:drawing>
          <wp:inline distT="0" distB="0" distL="0" distR="0" wp14:anchorId="5D10EE74" wp14:editId="6D98B93F">
            <wp:extent cx="5943600" cy="122491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 .1.2.4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24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77CA0" w14:textId="77777777" w:rsidR="00F7125F" w:rsidRDefault="00F7125F" w:rsidP="00EA2D94">
      <w:pPr>
        <w:pStyle w:val="basic"/>
      </w:pPr>
    </w:p>
    <w:p w14:paraId="2D54F9D1" w14:textId="77777777" w:rsidR="00F7125F" w:rsidRDefault="00F7125F" w:rsidP="00EA2D94">
      <w:pPr>
        <w:pStyle w:val="basic"/>
      </w:pPr>
    </w:p>
    <w:p w14:paraId="30008BC9" w14:textId="77777777" w:rsidR="00F7125F" w:rsidRDefault="00F7125F" w:rsidP="00EA2D94">
      <w:pPr>
        <w:pStyle w:val="basic"/>
      </w:pPr>
    </w:p>
    <w:p w14:paraId="1FFF7517" w14:textId="77777777" w:rsidR="00F7125F" w:rsidRDefault="00F7125F" w:rsidP="00EA2D94">
      <w:pPr>
        <w:pStyle w:val="basic"/>
      </w:pPr>
    </w:p>
    <w:p w14:paraId="263BA961" w14:textId="77777777" w:rsidR="00E85B18" w:rsidRDefault="00E85B18" w:rsidP="00EA2D94">
      <w:pPr>
        <w:pStyle w:val="basic"/>
      </w:pPr>
    </w:p>
    <w:p w14:paraId="59DDC6A7" w14:textId="77777777" w:rsidR="00E85B18" w:rsidRDefault="00E85B18" w:rsidP="00EA2D94">
      <w:pPr>
        <w:pStyle w:val="basic"/>
      </w:pPr>
    </w:p>
    <w:p w14:paraId="2C1ADB65" w14:textId="77777777" w:rsidR="00E85B18" w:rsidRDefault="00E85B18" w:rsidP="00EA2D94">
      <w:pPr>
        <w:pStyle w:val="basic"/>
      </w:pPr>
    </w:p>
    <w:p w14:paraId="1D5F8CA8" w14:textId="77777777" w:rsidR="00E85B18" w:rsidRDefault="00E85B18" w:rsidP="00EA2D94">
      <w:pPr>
        <w:pStyle w:val="basic"/>
      </w:pPr>
      <w:r>
        <w:tab/>
      </w:r>
    </w:p>
    <w:p w14:paraId="75A3D023" w14:textId="77777777" w:rsidR="00B332BF" w:rsidRDefault="00B332BF" w:rsidP="00EA2D94">
      <w:pPr>
        <w:pStyle w:val="basic"/>
      </w:pPr>
    </w:p>
    <w:p w14:paraId="2874B704" w14:textId="77777777" w:rsidR="00B332BF" w:rsidRDefault="00B332BF" w:rsidP="00EA2D94">
      <w:pPr>
        <w:pStyle w:val="basic"/>
      </w:pPr>
    </w:p>
    <w:p w14:paraId="209DE84D" w14:textId="77777777" w:rsidR="00B332BF" w:rsidRDefault="00B332BF" w:rsidP="00EA2D94">
      <w:pPr>
        <w:pStyle w:val="basic"/>
      </w:pPr>
    </w:p>
    <w:p w14:paraId="64E58F43" w14:textId="77777777" w:rsidR="00B332BF" w:rsidRDefault="00B332BF" w:rsidP="00EA2D94">
      <w:pPr>
        <w:pStyle w:val="basic"/>
      </w:pPr>
    </w:p>
    <w:p w14:paraId="55B5ED82" w14:textId="77777777" w:rsidR="00B332BF" w:rsidRDefault="00B332BF" w:rsidP="00EA2D94">
      <w:pPr>
        <w:pStyle w:val="basic"/>
      </w:pPr>
    </w:p>
    <w:p w14:paraId="3F656AD8" w14:textId="77777777" w:rsidR="00B332BF" w:rsidRDefault="00B332BF" w:rsidP="00EA2D94">
      <w:pPr>
        <w:pStyle w:val="basic"/>
      </w:pPr>
    </w:p>
    <w:p w14:paraId="30C0B969" w14:textId="77777777" w:rsidR="00B332BF" w:rsidRDefault="00B332BF" w:rsidP="00EA2D94">
      <w:pPr>
        <w:pStyle w:val="basic"/>
      </w:pPr>
    </w:p>
    <w:p w14:paraId="6C95BBEC" w14:textId="77777777" w:rsidR="00B332BF" w:rsidRDefault="00B332BF" w:rsidP="00EA2D94">
      <w:pPr>
        <w:pStyle w:val="basic"/>
      </w:pPr>
    </w:p>
    <w:p w14:paraId="47573137" w14:textId="77777777" w:rsidR="00B332BF" w:rsidRDefault="00B332BF" w:rsidP="00EA2D94">
      <w:pPr>
        <w:pStyle w:val="basic"/>
      </w:pPr>
    </w:p>
    <w:p w14:paraId="7707D4C8" w14:textId="77777777" w:rsidR="00B332BF" w:rsidRDefault="00B332BF" w:rsidP="00EA2D94">
      <w:pPr>
        <w:pStyle w:val="basic"/>
      </w:pPr>
    </w:p>
    <w:p w14:paraId="027AF9A4" w14:textId="77777777" w:rsidR="00B332BF" w:rsidRDefault="00B332BF" w:rsidP="00EA2D94">
      <w:pPr>
        <w:pStyle w:val="basic"/>
      </w:pPr>
    </w:p>
    <w:p w14:paraId="42C7BB28" w14:textId="77777777" w:rsidR="00B332BF" w:rsidRDefault="00B332BF" w:rsidP="00EA2D94">
      <w:pPr>
        <w:pStyle w:val="basic"/>
      </w:pPr>
    </w:p>
    <w:p w14:paraId="0363B851" w14:textId="77777777" w:rsidR="00B332BF" w:rsidRDefault="00B332BF" w:rsidP="00EA2D94">
      <w:pPr>
        <w:pStyle w:val="basic"/>
      </w:pPr>
    </w:p>
    <w:p w14:paraId="23A2AA2F" w14:textId="77777777" w:rsidR="00B332BF" w:rsidRDefault="00B332BF" w:rsidP="00EA2D94">
      <w:pPr>
        <w:pStyle w:val="basic"/>
      </w:pPr>
    </w:p>
    <w:p w14:paraId="32678DBD" w14:textId="77777777" w:rsidR="00B332BF" w:rsidRDefault="00B332BF" w:rsidP="00EA2D94">
      <w:pPr>
        <w:pStyle w:val="basic"/>
      </w:pPr>
    </w:p>
    <w:p w14:paraId="49B55C22" w14:textId="77777777" w:rsidR="00B332BF" w:rsidRDefault="00B332BF" w:rsidP="00EA2D94">
      <w:pPr>
        <w:pStyle w:val="basic"/>
      </w:pPr>
    </w:p>
    <w:p w14:paraId="4D9C6156" w14:textId="77777777" w:rsidR="00B332BF" w:rsidRDefault="00B332BF" w:rsidP="00EA2D94">
      <w:pPr>
        <w:pStyle w:val="basic"/>
      </w:pPr>
    </w:p>
    <w:p w14:paraId="034F0A0C" w14:textId="77777777" w:rsidR="00B332BF" w:rsidRDefault="00B332BF" w:rsidP="00EA2D94">
      <w:pPr>
        <w:pStyle w:val="basic"/>
      </w:pPr>
    </w:p>
    <w:p w14:paraId="0A410DC2" w14:textId="77777777" w:rsidR="00B332BF" w:rsidRDefault="00B332BF" w:rsidP="00EA2D94">
      <w:pPr>
        <w:pStyle w:val="basic"/>
      </w:pPr>
    </w:p>
    <w:p w14:paraId="7CB98313" w14:textId="77777777" w:rsidR="00B332BF" w:rsidRDefault="00B332BF" w:rsidP="00EA2D94">
      <w:pPr>
        <w:pStyle w:val="basic"/>
      </w:pPr>
    </w:p>
    <w:p w14:paraId="73E65831" w14:textId="77777777" w:rsidR="00B332BF" w:rsidRDefault="00B332BF" w:rsidP="00EA2D94">
      <w:pPr>
        <w:pStyle w:val="basic"/>
      </w:pPr>
    </w:p>
    <w:p w14:paraId="66D23ADF" w14:textId="77777777" w:rsidR="0057373B" w:rsidRDefault="0057373B" w:rsidP="00EA2D94">
      <w:pPr>
        <w:pStyle w:val="basic"/>
        <w:rPr>
          <w:b/>
          <w:sz w:val="28"/>
          <w:szCs w:val="28"/>
        </w:rPr>
      </w:pPr>
      <w:r>
        <w:rPr>
          <w:b/>
          <w:sz w:val="28"/>
          <w:szCs w:val="28"/>
        </w:rPr>
        <w:t>Class/Homework</w:t>
      </w:r>
    </w:p>
    <w:p w14:paraId="2A296C95" w14:textId="77777777" w:rsidR="00B332BF" w:rsidRPr="00B332BF" w:rsidRDefault="00B332BF" w:rsidP="0057373B">
      <w:pPr>
        <w:pStyle w:val="basic"/>
        <w:ind w:left="720"/>
        <w:rPr>
          <w:b/>
          <w:sz w:val="28"/>
          <w:szCs w:val="28"/>
        </w:rPr>
      </w:pPr>
      <w:r w:rsidRPr="00B332BF">
        <w:rPr>
          <w:b/>
          <w:sz w:val="28"/>
          <w:szCs w:val="28"/>
        </w:rPr>
        <w:t>Page 23 #</w:t>
      </w:r>
      <w:r w:rsidR="0057373B">
        <w:rPr>
          <w:b/>
          <w:sz w:val="28"/>
          <w:szCs w:val="28"/>
        </w:rPr>
        <w:t>5, 8b, 9bc</w:t>
      </w:r>
      <w:r w:rsidRPr="00B332BF">
        <w:rPr>
          <w:b/>
          <w:sz w:val="28"/>
          <w:szCs w:val="28"/>
        </w:rPr>
        <w:t xml:space="preserve">, 10, </w:t>
      </w:r>
      <w:r w:rsidR="0057373B">
        <w:rPr>
          <w:b/>
          <w:sz w:val="28"/>
          <w:szCs w:val="28"/>
        </w:rPr>
        <w:t xml:space="preserve">11cd, </w:t>
      </w:r>
      <w:r w:rsidRPr="00B332BF">
        <w:rPr>
          <w:b/>
          <w:sz w:val="28"/>
          <w:szCs w:val="28"/>
        </w:rPr>
        <w:t>14</w:t>
      </w:r>
      <w:r w:rsidR="0057373B">
        <w:rPr>
          <w:b/>
          <w:sz w:val="28"/>
          <w:szCs w:val="28"/>
        </w:rPr>
        <w:t xml:space="preserve"> </w:t>
      </w:r>
      <w:r w:rsidR="0057373B">
        <w:rPr>
          <w:b/>
          <w:color w:val="808080" w:themeColor="background1" w:themeShade="80"/>
          <w:sz w:val="28"/>
          <w:szCs w:val="28"/>
        </w:rPr>
        <w:t>(</w:t>
      </w:r>
      <w:r w:rsidR="0057373B" w:rsidRPr="0057373B">
        <w:rPr>
          <w:b/>
          <w:i/>
          <w:color w:val="808080" w:themeColor="background1" w:themeShade="80"/>
          <w:sz w:val="28"/>
          <w:szCs w:val="28"/>
        </w:rPr>
        <w:t>this is a badly worded question…try it…we will take it up in class</w:t>
      </w:r>
      <w:r w:rsidR="0057373B">
        <w:rPr>
          <w:b/>
          <w:color w:val="808080" w:themeColor="background1" w:themeShade="80"/>
          <w:sz w:val="28"/>
          <w:szCs w:val="28"/>
        </w:rPr>
        <w:t>)</w:t>
      </w:r>
      <w:r w:rsidRPr="00B332BF">
        <w:rPr>
          <w:b/>
          <w:sz w:val="28"/>
          <w:szCs w:val="28"/>
        </w:rPr>
        <w:t>, 15, 16</w:t>
      </w:r>
    </w:p>
    <w:sectPr w:rsidR="00B332BF" w:rsidRPr="00B332BF" w:rsidSect="0057373B">
      <w:footerReference w:type="even" r:id="rId16"/>
      <w:footerReference w:type="default" r:id="rId17"/>
      <w:pgSz w:w="12240" w:h="15840"/>
      <w:pgMar w:top="1440" w:right="1440" w:bottom="1440" w:left="1440" w:header="708" w:footer="708" w:gutter="0"/>
      <w:pgNumType w:start="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8BF24C" w14:textId="77777777" w:rsidR="00E05342" w:rsidRDefault="00E05342" w:rsidP="009D74B9">
      <w:pPr>
        <w:spacing w:after="0" w:line="240" w:lineRule="auto"/>
      </w:pPr>
      <w:r>
        <w:separator/>
      </w:r>
    </w:p>
  </w:endnote>
  <w:endnote w:type="continuationSeparator" w:id="0">
    <w:p w14:paraId="39AFFF7D" w14:textId="77777777" w:rsidR="00E05342" w:rsidRDefault="00E05342" w:rsidP="009D74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5C42A4" w14:textId="77777777" w:rsidR="009D74B9" w:rsidRDefault="009D74B9">
    <w:pPr>
      <w:pStyle w:val="Footer"/>
    </w:pPr>
  </w:p>
  <w:p w14:paraId="16756E17" w14:textId="77777777" w:rsidR="009D74B9" w:rsidRDefault="009D74B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AC8F28" w14:textId="77777777" w:rsidR="009D74B9" w:rsidRDefault="009D74B9">
    <w:pPr>
      <w:pStyle w:val="Footer"/>
      <w:jc w:val="right"/>
    </w:pPr>
  </w:p>
  <w:p w14:paraId="65FCBABC" w14:textId="77777777" w:rsidR="009D74B9" w:rsidRDefault="009D74B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F42C3A" w14:textId="77777777" w:rsidR="00E05342" w:rsidRDefault="00E05342" w:rsidP="009D74B9">
      <w:pPr>
        <w:spacing w:after="0" w:line="240" w:lineRule="auto"/>
      </w:pPr>
      <w:r>
        <w:separator/>
      </w:r>
    </w:p>
  </w:footnote>
  <w:footnote w:type="continuationSeparator" w:id="0">
    <w:p w14:paraId="287ACCC6" w14:textId="77777777" w:rsidR="00E05342" w:rsidRDefault="00E05342" w:rsidP="009D74B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A1F88"/>
    <w:rsid w:val="00021BB4"/>
    <w:rsid w:val="002174AF"/>
    <w:rsid w:val="002232B1"/>
    <w:rsid w:val="00297193"/>
    <w:rsid w:val="002977B9"/>
    <w:rsid w:val="00422FE2"/>
    <w:rsid w:val="00494DE4"/>
    <w:rsid w:val="005635F1"/>
    <w:rsid w:val="0057373B"/>
    <w:rsid w:val="005F095E"/>
    <w:rsid w:val="00622F24"/>
    <w:rsid w:val="00631971"/>
    <w:rsid w:val="006F24CF"/>
    <w:rsid w:val="007165D1"/>
    <w:rsid w:val="007A1F88"/>
    <w:rsid w:val="00886134"/>
    <w:rsid w:val="009413BD"/>
    <w:rsid w:val="009D74B9"/>
    <w:rsid w:val="00A63B74"/>
    <w:rsid w:val="00AB47A4"/>
    <w:rsid w:val="00B162EF"/>
    <w:rsid w:val="00B332BF"/>
    <w:rsid w:val="00B75C6C"/>
    <w:rsid w:val="00B9138D"/>
    <w:rsid w:val="00B9243A"/>
    <w:rsid w:val="00BE43B1"/>
    <w:rsid w:val="00C866D8"/>
    <w:rsid w:val="00DA7967"/>
    <w:rsid w:val="00DC376B"/>
    <w:rsid w:val="00E05342"/>
    <w:rsid w:val="00E85B18"/>
    <w:rsid w:val="00EA211E"/>
    <w:rsid w:val="00EA2D94"/>
    <w:rsid w:val="00F7125F"/>
    <w:rsid w:val="00F833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6ECC57"/>
  <w15:docId w15:val="{407E5E44-1615-481E-9376-848D20BE39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D74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74B9"/>
  </w:style>
  <w:style w:type="paragraph" w:styleId="Footer">
    <w:name w:val="footer"/>
    <w:basedOn w:val="Normal"/>
    <w:link w:val="FooterChar"/>
    <w:uiPriority w:val="99"/>
    <w:unhideWhenUsed/>
    <w:rsid w:val="009D74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74B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JP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6.JPG"/><Relationship Id="rId17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5.JPG"/><Relationship Id="rId5" Type="http://schemas.openxmlformats.org/officeDocument/2006/relationships/endnotes" Target="endnotes.xml"/><Relationship Id="rId15" Type="http://schemas.openxmlformats.org/officeDocument/2006/relationships/image" Target="media/image9.JPG"/><Relationship Id="rId10" Type="http://schemas.openxmlformats.org/officeDocument/2006/relationships/image" Target="media/image4.JPG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JPG"/><Relationship Id="rId14" Type="http://schemas.openxmlformats.org/officeDocument/2006/relationships/image" Target="media/image8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145</Words>
  <Characters>83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2</cp:revision>
  <dcterms:created xsi:type="dcterms:W3CDTF">2013-01-30T21:30:00Z</dcterms:created>
  <dcterms:modified xsi:type="dcterms:W3CDTF">2018-02-22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